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mp4" ContentType="video/unknown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1.wav" ContentType="audio/x-wav"/>
  <Override PartName="/ppt/media/audio2.wav" ContentType="audio/x-wav"/>
  <Override PartName="/ppt/media/audio3.wav" ContentType="audio/x-wav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8612d9a8984347b6" Type="http://schemas.microsoft.com/office/2007/relationships/ui/extensibility" Target="customUI/customUI14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5" r:id="rId2"/>
  </p:sldMasterIdLst>
  <p:notesMasterIdLst>
    <p:notesMasterId r:id="rId32"/>
  </p:notesMasterIdLst>
  <p:sldIdLst>
    <p:sldId id="310" r:id="rId3"/>
    <p:sldId id="311" r:id="rId4"/>
    <p:sldId id="314" r:id="rId5"/>
    <p:sldId id="313" r:id="rId6"/>
    <p:sldId id="312" r:id="rId7"/>
    <p:sldId id="315" r:id="rId8"/>
    <p:sldId id="316" r:id="rId9"/>
    <p:sldId id="287" r:id="rId10"/>
    <p:sldId id="291" r:id="rId11"/>
    <p:sldId id="292" r:id="rId12"/>
    <p:sldId id="306" r:id="rId13"/>
    <p:sldId id="293" r:id="rId14"/>
    <p:sldId id="296" r:id="rId15"/>
    <p:sldId id="294" r:id="rId16"/>
    <p:sldId id="295" r:id="rId17"/>
    <p:sldId id="288" r:id="rId18"/>
    <p:sldId id="297" r:id="rId19"/>
    <p:sldId id="298" r:id="rId20"/>
    <p:sldId id="299" r:id="rId21"/>
    <p:sldId id="281" r:id="rId22"/>
    <p:sldId id="300" r:id="rId23"/>
    <p:sldId id="301" r:id="rId24"/>
    <p:sldId id="302" r:id="rId25"/>
    <p:sldId id="272" r:id="rId26"/>
    <p:sldId id="305" r:id="rId27"/>
    <p:sldId id="317" r:id="rId28"/>
    <p:sldId id="318" r:id="rId29"/>
    <p:sldId id="262" r:id="rId30"/>
    <p:sldId id="308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8" clrIdx="0">
    <p:extLst/>
  </p:cmAuthor>
  <p:cmAuthor id="2" name="Bui Thi Tuyet GV" initials="BTTG" lastIdx="24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0316"/>
    <a:srgbClr val="C7020C"/>
    <a:srgbClr val="644825"/>
    <a:srgbClr val="805C2F"/>
    <a:srgbClr val="FFF9D2"/>
    <a:srgbClr val="FAEED8"/>
    <a:srgbClr val="FF9409"/>
    <a:srgbClr val="E90000"/>
    <a:srgbClr val="9E211B"/>
    <a:srgbClr val="E3D2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2" autoAdjust="0"/>
    <p:restoredTop sz="94182" autoAdjust="0"/>
  </p:normalViewPr>
  <p:slideViewPr>
    <p:cSldViewPr snapToGrid="0">
      <p:cViewPr varScale="1">
        <p:scale>
          <a:sx n="67" d="100"/>
          <a:sy n="67" d="100"/>
        </p:scale>
        <p:origin x="-366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18T08:41:48.649" idx="3">
    <p:pos x="976" y="3396"/>
    <p:text>Trong Word cô để hoạt động cặp đôi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0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BC72F8-81A8-467D-B6E1-BE08C092B8B2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D88747-8A96-44D6-B8F0-B45260E399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273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6974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88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2730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781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289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4116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4527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420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3830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0501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6963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77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35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4901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280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5137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42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2590448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67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512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525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318000" y="2971799"/>
            <a:ext cx="3556000" cy="2307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感谢您下载包图网平台上提供的</a:t>
            </a:r>
            <a:r>
              <a:rPr lang="en-US" altLang="zh-CN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PPT</a:t>
            </a:r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599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ibaotu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1" r:id="rId5"/>
    <p:sldLayoutId id="2147483654" r:id="rId6"/>
  </p:sldLayoutIdLst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xStyles>
    <p:titleStyle>
      <a:lvl1pPr algn="l" defTabSz="914380" rtl="0" eaLnBrk="1" latinLnBrk="0" hangingPunct="1">
        <a:lnSpc>
          <a:spcPct val="90000"/>
        </a:lnSpc>
        <a:spcBef>
          <a:spcPct val="0"/>
        </a:spcBef>
        <a:buNone/>
        <a:defRPr sz="44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5" indent="-228595" algn="l" defTabSz="914380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56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4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3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2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1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7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3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18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00"/>
              <a:t>29/09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821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gif"/><Relationship Id="rId18" Type="http://schemas.openxmlformats.org/officeDocument/2006/relationships/image" Target="../media/image10.png"/><Relationship Id="rId26" Type="http://schemas.openxmlformats.org/officeDocument/2006/relationships/image" Target="../media/image18.png"/><Relationship Id="rId3" Type="http://schemas.microsoft.com/office/2007/relationships/media" Target="../media/media2.mp4"/><Relationship Id="rId21" Type="http://schemas.openxmlformats.org/officeDocument/2006/relationships/image" Target="../media/image13.png"/><Relationship Id="rId34" Type="http://schemas.openxmlformats.org/officeDocument/2006/relationships/slide" Target="slide6.xml"/><Relationship Id="rId7" Type="http://schemas.openxmlformats.org/officeDocument/2006/relationships/audio" Target="../media/audio2.wav"/><Relationship Id="rId12" Type="http://schemas.openxmlformats.org/officeDocument/2006/relationships/slide" Target="slide7.xml"/><Relationship Id="rId17" Type="http://schemas.openxmlformats.org/officeDocument/2006/relationships/image" Target="../media/image9.gif"/><Relationship Id="rId25" Type="http://schemas.openxmlformats.org/officeDocument/2006/relationships/image" Target="../media/image17.png"/><Relationship Id="rId33" Type="http://schemas.openxmlformats.org/officeDocument/2006/relationships/slide" Target="slide5.xml"/><Relationship Id="rId2" Type="http://schemas.openxmlformats.org/officeDocument/2006/relationships/audio" Target="../media/media1.wav"/><Relationship Id="rId16" Type="http://schemas.openxmlformats.org/officeDocument/2006/relationships/image" Target="../media/image8.png"/><Relationship Id="rId20" Type="http://schemas.openxmlformats.org/officeDocument/2006/relationships/image" Target="../media/image12.png"/><Relationship Id="rId29" Type="http://schemas.openxmlformats.org/officeDocument/2006/relationships/slide" Target="slide2.xml"/><Relationship Id="rId1" Type="http://schemas.microsoft.com/office/2007/relationships/media" Target="../media/media1.wav"/><Relationship Id="rId6" Type="http://schemas.openxmlformats.org/officeDocument/2006/relationships/audio" Target="../media/audio1.wav"/><Relationship Id="rId11" Type="http://schemas.openxmlformats.org/officeDocument/2006/relationships/image" Target="../media/image4.png"/><Relationship Id="rId24" Type="http://schemas.openxmlformats.org/officeDocument/2006/relationships/image" Target="../media/image16.png"/><Relationship Id="rId32" Type="http://schemas.openxmlformats.org/officeDocument/2006/relationships/slide" Target="slide4.xml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7.gif"/><Relationship Id="rId23" Type="http://schemas.openxmlformats.org/officeDocument/2006/relationships/image" Target="../media/image15.png"/><Relationship Id="rId28" Type="http://schemas.openxmlformats.org/officeDocument/2006/relationships/image" Target="../media/image20.gif"/><Relationship Id="rId36" Type="http://schemas.openxmlformats.org/officeDocument/2006/relationships/image" Target="../media/image23.png"/><Relationship Id="rId10" Type="http://schemas.openxmlformats.org/officeDocument/2006/relationships/image" Target="../media/image3.gif"/><Relationship Id="rId19" Type="http://schemas.openxmlformats.org/officeDocument/2006/relationships/image" Target="../media/image11.png"/><Relationship Id="rId31" Type="http://schemas.openxmlformats.org/officeDocument/2006/relationships/slide" Target="slide3.xml"/><Relationship Id="rId4" Type="http://schemas.openxmlformats.org/officeDocument/2006/relationships/video" Target="../media/media2.mp4"/><Relationship Id="rId9" Type="http://schemas.openxmlformats.org/officeDocument/2006/relationships/image" Target="../media/image2.png"/><Relationship Id="rId14" Type="http://schemas.openxmlformats.org/officeDocument/2006/relationships/image" Target="../media/image6.png"/><Relationship Id="rId22" Type="http://schemas.openxmlformats.org/officeDocument/2006/relationships/image" Target="../media/image14.png"/><Relationship Id="rId27" Type="http://schemas.openxmlformats.org/officeDocument/2006/relationships/image" Target="../media/image19.png"/><Relationship Id="rId30" Type="http://schemas.openxmlformats.org/officeDocument/2006/relationships/image" Target="../media/image21.gif"/><Relationship Id="rId35" Type="http://schemas.openxmlformats.org/officeDocument/2006/relationships/image" Target="../media/image22.png"/><Relationship Id="rId8" Type="http://schemas.openxmlformats.org/officeDocument/2006/relationships/audio" Target="../media/audio3.wav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5.jp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5.jp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9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45.jp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3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9.wmf"/><Relationship Id="rId4" Type="http://schemas.openxmlformats.org/officeDocument/2006/relationships/image" Target="../media/image45.jpg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jpg"/><Relationship Id="rId9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5.jpg"/><Relationship Id="rId7" Type="http://schemas.openxmlformats.org/officeDocument/2006/relationships/image" Target="../media/image75.wmf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7.wmf"/><Relationship Id="rId5" Type="http://schemas.openxmlformats.org/officeDocument/2006/relationships/image" Target="../media/image74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7.wmf"/><Relationship Id="rId3" Type="http://schemas.openxmlformats.org/officeDocument/2006/relationships/video" Target="../media/media3.wmv"/><Relationship Id="rId21" Type="http://schemas.openxmlformats.org/officeDocument/2006/relationships/image" Target="../media/image28.wmf"/><Relationship Id="rId7" Type="http://schemas.openxmlformats.org/officeDocument/2006/relationships/audio" Target="../media/audio2.wav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4.bin"/><Relationship Id="rId2" Type="http://schemas.microsoft.com/office/2007/relationships/media" Target="../media/media3.wmv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29.png"/><Relationship Id="rId19" Type="http://schemas.openxmlformats.org/officeDocument/2006/relationships/image" Target="../media/image30.png"/><Relationship Id="rId4" Type="http://schemas.openxmlformats.org/officeDocument/2006/relationships/slideLayout" Target="../slideLayouts/slideLayout8.xml"/><Relationship Id="rId9" Type="http://schemas.openxmlformats.org/officeDocument/2006/relationships/slide" Target="slide1.xml"/><Relationship Id="rId14" Type="http://schemas.openxmlformats.org/officeDocument/2006/relationships/image" Target="../media/image2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image" Target="../media/image83.png"/><Relationship Id="rId5" Type="http://schemas.openxmlformats.org/officeDocument/2006/relationships/oleObject" Target="../embeddings/oleObject44.bin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45.jpg"/><Relationship Id="rId9" Type="http://schemas.openxmlformats.org/officeDocument/2006/relationships/image" Target="../media/image8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5.jpg"/><Relationship Id="rId7" Type="http://schemas.openxmlformats.org/officeDocument/2006/relationships/image" Target="../media/image85.wmf"/><Relationship Id="rId12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7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45.jpg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89.wmf"/><Relationship Id="rId10" Type="http://schemas.openxmlformats.org/officeDocument/2006/relationships/image" Target="../media/image91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image" Target="../media/image97.wmf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45.jpg"/><Relationship Id="rId9" Type="http://schemas.openxmlformats.org/officeDocument/2006/relationships/image" Target="../media/image9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45.jp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32.wmf"/><Relationship Id="rId18" Type="http://schemas.openxmlformats.org/officeDocument/2006/relationships/image" Target="../media/image30.png"/><Relationship Id="rId3" Type="http://schemas.openxmlformats.org/officeDocument/2006/relationships/video" Target="../media/media3.wmv"/><Relationship Id="rId7" Type="http://schemas.openxmlformats.org/officeDocument/2006/relationships/image" Target="../media/image2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4.wmf"/><Relationship Id="rId2" Type="http://schemas.microsoft.com/office/2007/relationships/media" Target="../media/media3.wmv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31.wmf"/><Relationship Id="rId5" Type="http://schemas.openxmlformats.org/officeDocument/2006/relationships/audio" Target="../media/audio3.wav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8.xml"/><Relationship Id="rId7" Type="http://schemas.openxmlformats.org/officeDocument/2006/relationships/slide" Target="slide1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9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37.wmf"/><Relationship Id="rId18" Type="http://schemas.openxmlformats.org/officeDocument/2006/relationships/image" Target="../media/image30.png"/><Relationship Id="rId3" Type="http://schemas.openxmlformats.org/officeDocument/2006/relationships/video" Target="../media/media3.wmv"/><Relationship Id="rId7" Type="http://schemas.openxmlformats.org/officeDocument/2006/relationships/image" Target="../media/image2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9.wmf"/><Relationship Id="rId2" Type="http://schemas.microsoft.com/office/2007/relationships/media" Target="../media/media3.wmv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36.wmf"/><Relationship Id="rId5" Type="http://schemas.openxmlformats.org/officeDocument/2006/relationships/audio" Target="../media/audio3.wav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1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3" Type="http://schemas.openxmlformats.org/officeDocument/2006/relationships/video" Target="../media/media3.wmv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2.png"/><Relationship Id="rId12" Type="http://schemas.openxmlformats.org/officeDocument/2006/relationships/image" Target="../media/image40.wmf"/><Relationship Id="rId17" Type="http://schemas.openxmlformats.org/officeDocument/2006/relationships/image" Target="../media/image42.wmf"/><Relationship Id="rId2" Type="http://schemas.microsoft.com/office/2007/relationships/media" Target="../media/media3.wmv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5.bin"/><Relationship Id="rId5" Type="http://schemas.openxmlformats.org/officeDocument/2006/relationships/audio" Target="../media/audio3.wav"/><Relationship Id="rId15" Type="http://schemas.openxmlformats.org/officeDocument/2006/relationships/image" Target="../media/image44.png"/><Relationship Id="rId10" Type="http://schemas.openxmlformats.org/officeDocument/2006/relationships/image" Target="../media/image30.png"/><Relationship Id="rId19" Type="http://schemas.openxmlformats.org/officeDocument/2006/relationships/image" Target="../media/image43.wmf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29.png"/><Relationship Id="rId14" Type="http://schemas.openxmlformats.org/officeDocument/2006/relationships/image" Target="../media/image41.wmf"/><Relationship Id="rId22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alphaModFix amt="23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9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31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32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3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4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255661"/>
            <a:ext cx="427520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2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CHÚC MỪNG ĐỘI </a:t>
            </a:r>
            <a:r>
              <a:rPr lang="en-US" sz="2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ẠN THỎ</a:t>
            </a:r>
            <a:endParaRPr lang="en-US" sz="28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520378" y="255661"/>
            <a:ext cx="425013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2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CHÚC MỪNG ĐỘI </a:t>
            </a:r>
            <a:r>
              <a:rPr lang="en-US" sz="2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ẠN CỌP</a:t>
            </a: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68605" y="2302672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8259" y="2416858"/>
            <a:ext cx="10655482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96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pic>
        <p:nvPicPr>
          <p:cNvPr id="3" name="tiếng vỗ tay">
            <a:hlinkClick r:id="" action="ppaction://media"/>
            <a:extLst>
              <a:ext uri="{FF2B5EF4-FFF2-40B4-BE49-F238E27FC236}">
                <a16:creationId xmlns:a16="http://schemas.microsoft.com/office/drawing/2014/main" xmlns="" id="{4B1BA0C4-4295-48B1-BE59-B971323EC83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0342315" y="1112768"/>
            <a:ext cx="1834341" cy="103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20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07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video>
              <p:cMediaNode vol="80000">
                <p:cTn id="16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81"/>
          <a:stretch/>
        </p:blipFill>
        <p:spPr>
          <a:xfrm>
            <a:off x="-43918" y="-143634"/>
            <a:ext cx="12235918" cy="7173084"/>
          </a:xfrm>
          <a:prstGeom prst="rect">
            <a:avLst/>
          </a:prstGeom>
        </p:spPr>
      </p:pic>
      <p:sp>
        <p:nvSpPr>
          <p:cNvPr id="14" name="Notched Right Arrow 13"/>
          <p:cNvSpPr/>
          <p:nvPr/>
        </p:nvSpPr>
        <p:spPr>
          <a:xfrm>
            <a:off x="0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2336624" y="1538656"/>
            <a:ext cx="8664751" cy="2999829"/>
            <a:chOff x="2336624" y="1538656"/>
            <a:chExt cx="8664751" cy="2999829"/>
          </a:xfrm>
        </p:grpSpPr>
        <p:grpSp>
          <p:nvGrpSpPr>
            <p:cNvPr id="8" name="Group 7"/>
            <p:cNvGrpSpPr/>
            <p:nvPr/>
          </p:nvGrpSpPr>
          <p:grpSpPr>
            <a:xfrm>
              <a:off x="2336624" y="1538656"/>
              <a:ext cx="8664751" cy="2999829"/>
              <a:chOff x="2118857" y="1238619"/>
              <a:chExt cx="8664751" cy="2999829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146088" y="1238619"/>
                <a:ext cx="8637520" cy="14619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118857" y="2966593"/>
                <a:ext cx="38908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endParaRPr lang="en-US" sz="2800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146088" y="3715228"/>
                <a:ext cx="63369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thứ tự thực hiện các phép tính như sau: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6029395"/>
                  </p:ext>
                </p:extLst>
              </p:nvPr>
            </p:nvGraphicFramePr>
            <p:xfrm>
              <a:off x="6095024" y="2966593"/>
              <a:ext cx="1587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3" name="Equation" r:id="rId4" imgW="1587240" imgH="482400" progId="Equation.DSMT4">
                      <p:embed/>
                    </p:oleObj>
                  </mc:Choice>
                  <mc:Fallback>
                    <p:oleObj name="Equation" r:id="rId4" imgW="158724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95024" y="2966593"/>
                            <a:ext cx="1587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530558"/>
                </p:ext>
              </p:extLst>
            </p:nvPr>
          </p:nvGraphicFramePr>
          <p:xfrm>
            <a:off x="8572500" y="404212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" name="Equation" r:id="rId6" imgW="2247840" imgH="482400" progId="Equation.DSMT4">
                    <p:embed/>
                  </p:oleObj>
                </mc:Choice>
                <mc:Fallback>
                  <p:oleObj name="Equation" r:id="rId6" imgW="22478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72500" y="4042128"/>
                          <a:ext cx="2247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693834" y="2387810"/>
            <a:ext cx="6566221" cy="1361865"/>
            <a:chOff x="1998221" y="4808440"/>
            <a:chExt cx="6566221" cy="1361865"/>
          </a:xfrm>
        </p:grpSpPr>
        <p:sp>
          <p:nvSpPr>
            <p:cNvPr id="9" name="Rectangle 8"/>
            <p:cNvSpPr/>
            <p:nvPr/>
          </p:nvSpPr>
          <p:spPr>
            <a:xfrm>
              <a:off x="1998221" y="4808440"/>
              <a:ext cx="656622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Làm thế nào để tính được giá trị biểu thức  </a:t>
              </a:r>
              <a:endParaRPr lang="en-US" sz="28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751378"/>
                </p:ext>
              </p:extLst>
            </p:nvPr>
          </p:nvGraphicFramePr>
          <p:xfrm>
            <a:off x="3982750" y="5332105"/>
            <a:ext cx="2857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5" name="Equation" r:id="rId8" imgW="2857320" imgH="838080" progId="Equation.DSMT4">
                    <p:embed/>
                  </p:oleObj>
                </mc:Choice>
                <mc:Fallback>
                  <p:oleObj name="Equation" r:id="rId8" imgW="285732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82750" y="5332105"/>
                          <a:ext cx="2857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4239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607" y="-500037"/>
            <a:ext cx="5205984" cy="520598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99638">
            <a:off x="26448" y="-107020"/>
            <a:ext cx="2031231" cy="2875488"/>
          </a:xfrm>
          <a:prstGeom prst="rect">
            <a:avLst/>
          </a:prstGeom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39" y="982044"/>
            <a:ext cx="10429306" cy="4836865"/>
          </a:xfrm>
          <a:prstGeom prst="rect">
            <a:avLst/>
          </a:prstGeom>
        </p:spPr>
      </p:pic>
      <p:sp>
        <p:nvSpPr>
          <p:cNvPr id="15" name="Hộp Văn bản 9">
            <a:extLst>
              <a:ext uri="{FF2B5EF4-FFF2-40B4-BE49-F238E27FC236}">
                <a16:creationId xmlns=""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749039" y="2155715"/>
            <a:ext cx="1034845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vi-VN" sz="45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</a:t>
            </a:r>
          </a:p>
          <a:p>
            <a:pPr algn="ctr">
              <a:spcAft>
                <a:spcPts val="600"/>
              </a:spcAft>
            </a:pPr>
            <a:r>
              <a:rPr lang="vi-VN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</a:t>
            </a:r>
            <a:r>
              <a:rPr lang="vi-VN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 NGOẶC</a:t>
            </a:r>
            <a:endParaRPr lang="en-US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875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2715" y="-194209"/>
            <a:ext cx="3739358" cy="36234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0502" y="3429200"/>
            <a:ext cx="3885662" cy="3765176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4198"/>
            <a:ext cx="7115183" cy="48072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56180" y="3304509"/>
            <a:ext cx="446327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38628025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 advClick="0">
        <p15:prstTrans prst="fracture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4"/>
          <a:stretch/>
        </p:blipFill>
        <p:spPr>
          <a:xfrm>
            <a:off x="-43918" y="1"/>
            <a:ext cx="12235918" cy="685799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0" y="684743"/>
            <a:ext cx="9628908" cy="584775"/>
            <a:chOff x="0" y="338380"/>
            <a:chExt cx="9628908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  <a:latin typeface="+mj-lt"/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  <a:latin typeface="+mj-lt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3574472" y="2681158"/>
            <a:ext cx="7077316" cy="2903426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236" y="3132033"/>
            <a:ext cx="2001677" cy="200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529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06"/>
          <a:stretch/>
        </p:blipFill>
        <p:spPr>
          <a:xfrm>
            <a:off x="-5818" y="0"/>
            <a:ext cx="1223591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505542" y="0"/>
            <a:ext cx="1730376" cy="165276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481138" y="1982788"/>
            <a:ext cx="8527292" cy="2286000"/>
            <a:chOff x="1557716" y="2071208"/>
            <a:chExt cx="8527292" cy="2286000"/>
          </a:xfrm>
        </p:grpSpPr>
        <p:grpSp>
          <p:nvGrpSpPr>
            <p:cNvPr id="8" name="Group 7"/>
            <p:cNvGrpSpPr/>
            <p:nvPr/>
          </p:nvGrpSpPr>
          <p:grpSpPr>
            <a:xfrm>
              <a:off x="1576000" y="2071208"/>
              <a:ext cx="8509008" cy="1143000"/>
              <a:chOff x="961234" y="619556"/>
              <a:chExt cx="8509008" cy="1143000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867054"/>
                  </p:ext>
                </p:extLst>
              </p:nvPr>
            </p:nvGraphicFramePr>
            <p:xfrm>
              <a:off x="2387575" y="619556"/>
              <a:ext cx="3124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9" name="Equation" r:id="rId5" imgW="3124080" imgH="1143000" progId="Equation.DSMT4">
                      <p:embed/>
                    </p:oleObj>
                  </mc:Choice>
                  <mc:Fallback>
                    <p:oleObj name="Equation" r:id="rId5" imgW="312408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87575" y="619556"/>
                            <a:ext cx="3124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961234" y="898060"/>
                <a:ext cx="16209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dirty="0">
                    <a:latin typeface="+mj-lt"/>
                  </a:rPr>
                  <a:t>Để </a:t>
                </a:r>
                <a:r>
                  <a:rPr lang="vi-VN" sz="3200" dirty="0" smtClean="0">
                    <a:latin typeface="+mj-lt"/>
                  </a:rPr>
                  <a:t>tính: </a:t>
                </a:r>
                <a:endParaRPr lang="en-US" sz="3200" dirty="0">
                  <a:latin typeface="+mj-lt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410860" y="938344"/>
                <a:ext cx="405938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+mj-lt"/>
                  </a:rPr>
                  <a:t> </a:t>
                </a:r>
                <a:r>
                  <a:rPr lang="vi-VN" sz="3200" dirty="0" smtClean="0">
                    <a:latin typeface="+mj-lt"/>
                  </a:rPr>
                  <a:t>bạn </a:t>
                </a:r>
                <a:r>
                  <a:rPr lang="vi-VN" sz="3200" dirty="0">
                    <a:latin typeface="+mj-lt"/>
                  </a:rPr>
                  <a:t>Châu làm như sau: </a:t>
                </a:r>
                <a:endParaRPr lang="en-US" sz="3200" dirty="0">
                  <a:latin typeface="+mj-lt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557716" y="3214208"/>
              <a:ext cx="6130925" cy="1143000"/>
              <a:chOff x="1205999" y="2041669"/>
              <a:chExt cx="6130925" cy="1143000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9051028"/>
                  </p:ext>
                </p:extLst>
              </p:nvPr>
            </p:nvGraphicFramePr>
            <p:xfrm>
              <a:off x="1205999" y="2041669"/>
              <a:ext cx="29591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" name="Equation" r:id="rId7" imgW="2958840" imgH="1143000" progId="Equation.DSMT4">
                      <p:embed/>
                    </p:oleObj>
                  </mc:Choice>
                  <mc:Fallback>
                    <p:oleObj name="Equation" r:id="rId7" imgW="295884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05999" y="2041669"/>
                            <a:ext cx="29591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691594"/>
                  </p:ext>
                </p:extLst>
              </p:nvPr>
            </p:nvGraphicFramePr>
            <p:xfrm>
              <a:off x="4085724" y="2041669"/>
              <a:ext cx="3251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" name="Equation" r:id="rId9" imgW="3251160" imgH="1143000" progId="Equation.DSMT4">
                      <p:embed/>
                    </p:oleObj>
                  </mc:Choice>
                  <mc:Fallback>
                    <p:oleObj name="Equation" r:id="rId9" imgW="325116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085724" y="2041669"/>
                            <a:ext cx="3251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Box 11"/>
          <p:cNvSpPr txBox="1"/>
          <p:nvPr/>
        </p:nvSpPr>
        <p:spPr>
          <a:xfrm>
            <a:off x="1442010" y="4541035"/>
            <a:ext cx="73570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latin typeface="+mj-lt"/>
              </a:rPr>
              <a:t>Theo em bạn Châu làm đúng chưa? Vì sao?</a:t>
            </a:r>
            <a:endParaRPr lang="en-US" sz="3200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99422" y="1638656"/>
            <a:ext cx="1898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Ví dụ 1</a:t>
            </a:r>
            <a:endParaRPr lang="en-US" sz="3200" b="1" u="sng" dirty="0"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338380"/>
            <a:ext cx="9628908" cy="584775"/>
            <a:chOff x="0" y="338380"/>
            <a:chExt cx="9628908" cy="584775"/>
          </a:xfrm>
        </p:grpSpPr>
        <p:sp>
          <p:nvSpPr>
            <p:cNvPr id="15" name="TextBox 14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  <a:latin typeface="+mj-lt"/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  <a:latin typeface="+mj-lt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387062" y="4516876"/>
            <a:ext cx="81156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Bạn Châu làm chưa đúng vì đã thực hiện phép cộng trước khi thực hiện lũy thừa và phép </a:t>
            </a:r>
            <a:r>
              <a:rPr lang="vi-VN" sz="3200" dirty="0" smtClean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C2031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5891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4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45"/>
          <a:stretch/>
        </p:blipFill>
        <p:spPr>
          <a:xfrm>
            <a:off x="-45400" y="-124691"/>
            <a:ext cx="12235918" cy="69826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11682" y="2840642"/>
            <a:ext cx="33227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+mj-lt"/>
                <a:ea typeface="Times New Roman" panose="02020603050405020304" pitchFamily="18" charset="0"/>
              </a:rPr>
              <a:t>Bạn Châu làm chưa đúng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.</a:t>
            </a:r>
            <a:r>
              <a:rPr lang="vi-VN" sz="2800" dirty="0">
                <a:latin typeface="+mj-lt"/>
                <a:ea typeface="Times New Roman" panose="02020603050405020304" pitchFamily="18" charset="0"/>
              </a:rPr>
              <a:t> Ta có lời giải đúng như sau:</a:t>
            </a:r>
            <a:endParaRPr lang="en-US" sz="28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17602" y="208279"/>
            <a:ext cx="1909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Lời giải</a:t>
            </a:r>
            <a:endParaRPr lang="en-US" sz="3200" b="1" u="sng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80" y="2294294"/>
            <a:ext cx="1931343" cy="193134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39767"/>
              </p:ext>
            </p:extLst>
          </p:nvPr>
        </p:nvGraphicFramePr>
        <p:xfrm>
          <a:off x="7598064" y="1292090"/>
          <a:ext cx="256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" name="Equation" r:id="rId5" imgW="2565360" imgH="1002960" progId="Equation.DSMT4">
                  <p:embed/>
                </p:oleObj>
              </mc:Choice>
              <mc:Fallback>
                <p:oleObj name="Equation" r:id="rId5" imgW="2565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8064" y="1292090"/>
                        <a:ext cx="2565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73147"/>
              </p:ext>
            </p:extLst>
          </p:nvPr>
        </p:nvGraphicFramePr>
        <p:xfrm>
          <a:off x="8056934" y="2294294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" name="Equation" r:id="rId7" imgW="1726920" imgH="838080" progId="Equation.DSMT4">
                  <p:embed/>
                </p:oleObj>
              </mc:Choice>
              <mc:Fallback>
                <p:oleObj name="Equation" r:id="rId7" imgW="1726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6934" y="2294294"/>
                        <a:ext cx="172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93169"/>
              </p:ext>
            </p:extLst>
          </p:nvPr>
        </p:nvGraphicFramePr>
        <p:xfrm>
          <a:off x="8150514" y="3132494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" name="Equation" r:id="rId9" imgW="1460160" imgH="838080" progId="Equation.DSMT4">
                  <p:embed/>
                </p:oleObj>
              </mc:Choice>
              <mc:Fallback>
                <p:oleObj name="Equation" r:id="rId9" imgW="1460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0514" y="3132494"/>
                        <a:ext cx="1460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04602"/>
              </p:ext>
            </p:extLst>
          </p:nvPr>
        </p:nvGraphicFramePr>
        <p:xfrm>
          <a:off x="8148720" y="4073232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" name="Equation" r:id="rId11" imgW="1104840" imgH="838080" progId="Equation.DSMT4">
                  <p:embed/>
                </p:oleObj>
              </mc:Choice>
              <mc:Fallback>
                <p:oleObj name="Equation" r:id="rId11" imgW="1104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48720" y="4073232"/>
                        <a:ext cx="1104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39889"/>
              </p:ext>
            </p:extLst>
          </p:nvPr>
        </p:nvGraphicFramePr>
        <p:xfrm>
          <a:off x="8202984" y="4875434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" name="Equation" r:id="rId13" imgW="1434960" imgH="838080" progId="Equation.DSMT4">
                  <p:embed/>
                </p:oleObj>
              </mc:Choice>
              <mc:Fallback>
                <p:oleObj name="Equation" r:id="rId13" imgW="1434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02984" y="4875434"/>
                        <a:ext cx="143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90936"/>
              </p:ext>
            </p:extLst>
          </p:nvPr>
        </p:nvGraphicFramePr>
        <p:xfrm>
          <a:off x="8272834" y="582446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" name="Equation" r:id="rId15" imgW="647640" imgH="838080" progId="Equation.DSMT4">
                  <p:embed/>
                </p:oleObj>
              </mc:Choice>
              <mc:Fallback>
                <p:oleObj name="Equation" r:id="rId15" imgW="64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2834" y="5824464"/>
                        <a:ext cx="647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87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0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61890" y="466561"/>
            <a:ext cx="5333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+mj-lt"/>
              </a:rPr>
              <a:t>HOẠT ĐỘNG CẶP ĐÔI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5855" y="1207867"/>
            <a:ext cx="89084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Yêu cầu: </a:t>
            </a:r>
            <a:r>
              <a:rPr lang="vi-VN" sz="3200" dirty="0" smtClean="0">
                <a:latin typeface="+mj-lt"/>
              </a:rPr>
              <a:t>Thực </a:t>
            </a:r>
            <a:r>
              <a:rPr lang="vi-VN" sz="3200" dirty="0">
                <a:latin typeface="+mj-lt"/>
              </a:rPr>
              <a:t>hiện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latin typeface="+mj-lt"/>
              </a:rPr>
              <a:t>1</a:t>
            </a:r>
            <a:endParaRPr lang="en-US" sz="3200" dirty="0" smtClean="0">
              <a:latin typeface="+mj-lt"/>
            </a:endParaRPr>
          </a:p>
          <a:p>
            <a:r>
              <a:rPr lang="vi-VN" sz="3200" dirty="0" smtClean="0">
                <a:latin typeface="+mj-lt"/>
              </a:rPr>
              <a:t>Trong </a:t>
            </a:r>
            <a:r>
              <a:rPr lang="vi-VN" sz="3200" dirty="0">
                <a:latin typeface="+mj-lt"/>
              </a:rPr>
              <a:t>vòng 3 phút cặp đôi nào xong trước sẽ nhận được quyền lên bảng trình bày và lấy </a:t>
            </a:r>
            <a:r>
              <a:rPr lang="vi-VN" sz="3200" dirty="0" smtClean="0">
                <a:latin typeface="+mj-lt"/>
              </a:rPr>
              <a:t>điểm</a:t>
            </a:r>
            <a:r>
              <a:rPr lang="en-US" sz="3200" dirty="0" smtClean="0">
                <a:latin typeface="+mj-lt"/>
              </a:rPr>
              <a:t>.</a:t>
            </a:r>
            <a:endParaRPr lang="en-US" sz="3200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0399" y="1579453"/>
            <a:ext cx="2701601" cy="2701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66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6" b="8651"/>
          <a:stretch/>
        </p:blipFill>
        <p:spPr>
          <a:xfrm>
            <a:off x="0" y="1"/>
            <a:ext cx="12235918" cy="68389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46881" y="221673"/>
            <a:ext cx="23081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02645" y="766511"/>
            <a:ext cx="5118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960240"/>
              </p:ext>
            </p:extLst>
          </p:nvPr>
        </p:nvGraphicFramePr>
        <p:xfrm>
          <a:off x="1878404" y="1413983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Equation" r:id="rId5" imgW="2095200" imgH="825480" progId="Equation.DSMT4">
                  <p:embed/>
                </p:oleObj>
              </mc:Choice>
              <mc:Fallback>
                <p:oleObj name="Equation" r:id="rId5" imgW="2095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404" y="1413983"/>
                        <a:ext cx="2095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89259"/>
              </p:ext>
            </p:extLst>
          </p:nvPr>
        </p:nvGraphicFramePr>
        <p:xfrm>
          <a:off x="7209173" y="1378937"/>
          <a:ext cx="342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" name="Equation" r:id="rId7" imgW="3429000" imgH="965160" progId="Equation.DSMT4">
                  <p:embed/>
                </p:oleObj>
              </mc:Choice>
              <mc:Fallback>
                <p:oleObj name="Equation" r:id="rId7" imgW="3429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9173" y="1378937"/>
                        <a:ext cx="342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957457" y="1378937"/>
            <a:ext cx="0" cy="5479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0469"/>
              </p:ext>
            </p:extLst>
          </p:nvPr>
        </p:nvGraphicFramePr>
        <p:xfrm>
          <a:off x="2300025" y="1861537"/>
          <a:ext cx="14859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6" name="Equation" r:id="rId9" imgW="1485720" imgH="4241520" progId="Equation.DSMT4">
                  <p:embed/>
                </p:oleObj>
              </mc:Choice>
              <mc:Fallback>
                <p:oleObj name="Equation" r:id="rId9" imgW="14857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0025" y="1861537"/>
                        <a:ext cx="148590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1336"/>
              </p:ext>
            </p:extLst>
          </p:nvPr>
        </p:nvGraphicFramePr>
        <p:xfrm>
          <a:off x="7459374" y="2433343"/>
          <a:ext cx="26162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Equation" r:id="rId11" imgW="2616120" imgH="3784320" progId="Equation.DSMT4">
                  <p:embed/>
                </p:oleObj>
              </mc:Choice>
              <mc:Fallback>
                <p:oleObj name="Equation" r:id="rId11" imgW="261612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59374" y="2433343"/>
                        <a:ext cx="2616200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74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71"/>
            <a:ext cx="12235918" cy="6787829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2481098" y="1093576"/>
            <a:ext cx="7273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05228"/>
              </p:ext>
            </p:extLst>
          </p:nvPr>
        </p:nvGraphicFramePr>
        <p:xfrm>
          <a:off x="4204278" y="1974635"/>
          <a:ext cx="303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5" imgW="3035160" imgH="965160" progId="Equation.DSMT4">
                  <p:embed/>
                </p:oleObj>
              </mc:Choice>
              <mc:Fallback>
                <p:oleObj name="Equation" r:id="rId5" imgW="3035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4278" y="1974635"/>
                        <a:ext cx="3035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01779"/>
              </p:ext>
            </p:extLst>
          </p:nvPr>
        </p:nvGraphicFramePr>
        <p:xfrm>
          <a:off x="3850501" y="3134196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7" imgW="4190760" imgH="914400" progId="Equation.DSMT4">
                  <p:embed/>
                </p:oleObj>
              </mc:Choice>
              <mc:Fallback>
                <p:oleObj name="Equation" r:id="rId7" imgW="4190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0501" y="3134196"/>
                        <a:ext cx="4191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31" name="Picture 38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299575" y="3732502"/>
            <a:ext cx="24320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335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18"/>
          <a:stretch/>
        </p:blipFill>
        <p:spPr>
          <a:xfrm>
            <a:off x="0" y="1"/>
            <a:ext cx="12235918" cy="68579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58008" y="92530"/>
            <a:ext cx="6901686" cy="584775"/>
            <a:chOff x="158008" y="92530"/>
            <a:chExt cx="6901686" cy="584775"/>
          </a:xfrm>
        </p:grpSpPr>
        <p:sp>
          <p:nvSpPr>
            <p:cNvPr id="3" name="TextBox 2"/>
            <p:cNvSpPr txBox="1"/>
            <p:nvPr/>
          </p:nvSpPr>
          <p:spPr>
            <a:xfrm>
              <a:off x="158008" y="92530"/>
              <a:ext cx="35744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latin typeface="+mj-lt"/>
                </a:rPr>
                <a:t>Ví dụ 2:</a:t>
              </a:r>
              <a:endParaRPr lang="en-US" sz="3200" b="1" dirty="0">
                <a:latin typeface="+mj-lt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581912" y="123307"/>
              <a:ext cx="54777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iá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rị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ỗ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iểu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au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6400803" y="1001377"/>
            <a:ext cx="0" cy="5794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73375"/>
              </p:ext>
            </p:extLst>
          </p:nvPr>
        </p:nvGraphicFramePr>
        <p:xfrm>
          <a:off x="2356696" y="553395"/>
          <a:ext cx="3028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" name="Equation" r:id="rId4" imgW="3028777" imgH="961970" progId="Equation.DSMT4">
                  <p:embed/>
                </p:oleObj>
              </mc:Choice>
              <mc:Fallback>
                <p:oleObj name="Equation" r:id="rId4" imgW="3028777" imgH="9619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6696" y="553395"/>
                        <a:ext cx="30289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49697"/>
              </p:ext>
            </p:extLst>
          </p:nvPr>
        </p:nvGraphicFramePr>
        <p:xfrm>
          <a:off x="6969125" y="1487488"/>
          <a:ext cx="38227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" name="Equation" r:id="rId6" imgW="3822480" imgH="3162240" progId="Equation.DSMT4">
                  <p:embed/>
                </p:oleObj>
              </mc:Choice>
              <mc:Fallback>
                <p:oleObj name="Equation" r:id="rId6" imgW="382248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9125" y="1487488"/>
                        <a:ext cx="38227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21957"/>
              </p:ext>
            </p:extLst>
          </p:nvPr>
        </p:nvGraphicFramePr>
        <p:xfrm>
          <a:off x="6790288" y="581969"/>
          <a:ext cx="4181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" name="Equation" r:id="rId8" imgW="4181674" imgH="904886" progId="Equation.DSMT4">
                  <p:embed/>
                </p:oleObj>
              </mc:Choice>
              <mc:Fallback>
                <p:oleObj name="Equation" r:id="rId8" imgW="4181674" imgH="904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0288" y="581969"/>
                        <a:ext cx="41814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74338"/>
              </p:ext>
            </p:extLst>
          </p:nvPr>
        </p:nvGraphicFramePr>
        <p:xfrm>
          <a:off x="2545068" y="1486844"/>
          <a:ext cx="23368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" name="Equation" r:id="rId10" imgW="2336760" imgH="5308560" progId="Equation.DSMT4">
                  <p:embed/>
                </p:oleObj>
              </mc:Choice>
              <mc:Fallback>
                <p:oleObj name="Equation" r:id="rId10" imgW="2336760" imgH="530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068" y="1486844"/>
                        <a:ext cx="2336800" cy="530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06" name="Picture 73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7044" y="3316866"/>
            <a:ext cx="24320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749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7" name="Rectangle 6"/>
          <p:cNvSpPr/>
          <p:nvPr/>
        </p:nvSpPr>
        <p:spPr>
          <a:xfrm>
            <a:off x="888642" y="1824966"/>
            <a:ext cx="10017483" cy="1459561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1</a:t>
            </a:r>
            <a:r>
              <a:rPr lang="en-US" altLang="en-US" sz="3200" b="1" dirty="0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b="1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altLang="en-US" sz="3200" b="1" smtClean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n>
                  <a:solidFill>
                    <a:srgbClr val="5B9BD5">
                      <a:lumMod val="60000"/>
                      <a:lumOff val="40000"/>
                    </a:srgbClr>
                  </a:solidFill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12488" y="3547748"/>
            <a:ext cx="3252234" cy="1552286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4" y="4815145"/>
            <a:ext cx="1285875" cy="12858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15005" y="5490260"/>
            <a:ext cx="3252234" cy="1116440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46257" y="3573182"/>
            <a:ext cx="3231498" cy="1526852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546257" y="5490260"/>
            <a:ext cx="3252233" cy="1134420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Flowchart: Connector 1"/>
          <p:cNvSpPr/>
          <p:nvPr/>
        </p:nvSpPr>
        <p:spPr>
          <a:xfrm>
            <a:off x="7156733" y="5732904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AAA3FC9-DC0A-4C6F-B606-E2625D6F2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5072"/>
              </p:ext>
            </p:extLst>
          </p:nvPr>
        </p:nvGraphicFramePr>
        <p:xfrm>
          <a:off x="7269163" y="5786438"/>
          <a:ext cx="18653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69163" y="5786438"/>
                        <a:ext cx="18653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F614745-2483-4B1F-9C1F-58EA61FBC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34496"/>
              </p:ext>
            </p:extLst>
          </p:nvPr>
        </p:nvGraphicFramePr>
        <p:xfrm>
          <a:off x="7229839" y="3706844"/>
          <a:ext cx="16458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29839" y="3706844"/>
                        <a:ext cx="1645813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8D51B746-EAEC-45EA-ACF1-1A99EB108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44783"/>
              </p:ext>
            </p:extLst>
          </p:nvPr>
        </p:nvGraphicFramePr>
        <p:xfrm>
          <a:off x="2953042" y="5785214"/>
          <a:ext cx="9477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15" imgW="685800" imgH="393480" progId="Equation.DSMT4">
                  <p:embed/>
                </p:oleObj>
              </mc:Choice>
              <mc:Fallback>
                <p:oleObj name="Equation" r:id="rId15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3042" y="5785214"/>
                        <a:ext cx="94773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3B43A771-91FF-4322-867B-64557B84E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8515"/>
              </p:ext>
            </p:extLst>
          </p:nvPr>
        </p:nvGraphicFramePr>
        <p:xfrm>
          <a:off x="2887663" y="3756025"/>
          <a:ext cx="12525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7" imgW="927000" imgH="838080" progId="Equation.DSMT4">
                  <p:embed/>
                </p:oleObj>
              </mc:Choice>
              <mc:Fallback>
                <p:oleObj name="Equation" r:id="rId17" imgW="92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87663" y="3756025"/>
                        <a:ext cx="1252537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DD26247A-BB5D-43EA-8115-51FC0BB6417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4938729" y="0"/>
            <a:ext cx="2218004" cy="124762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54832"/>
              </p:ext>
            </p:extLst>
          </p:nvPr>
        </p:nvGraphicFramePr>
        <p:xfrm>
          <a:off x="5897383" y="2047741"/>
          <a:ext cx="3323890" cy="101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20" imgW="749160" imgH="469800" progId="Equation.DSMT4">
                  <p:embed/>
                </p:oleObj>
              </mc:Choice>
              <mc:Fallback>
                <p:oleObj name="Equation" r:id="rId20" imgW="74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97383" y="2047741"/>
                        <a:ext cx="3323890" cy="1017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20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476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9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4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6" grpId="0" animBg="1"/>
      <p:bldP spid="8" grpId="0" animBg="1"/>
      <p:bldP spid="9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871" y="1020133"/>
            <a:ext cx="7348654" cy="4807181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>
            <a:off x="-213915" y="61621"/>
            <a:ext cx="5059680" cy="24047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92531" y="1263974"/>
            <a:ext cx="236475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558146" y="3423724"/>
            <a:ext cx="54171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930291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31" y="96573"/>
            <a:ext cx="12235918" cy="97656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40627" y="1054220"/>
            <a:ext cx="640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Tính giá trị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66227" y="464063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err="1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3600" b="1" dirty="0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600" b="1" dirty="0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b="1" dirty="0">
              <a:solidFill>
                <a:srgbClr val="C2031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856509" y="1893921"/>
            <a:ext cx="8898680" cy="1007917"/>
            <a:chOff x="1391227" y="2317904"/>
            <a:chExt cx="8898680" cy="100791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715588"/>
                </p:ext>
              </p:extLst>
            </p:nvPr>
          </p:nvGraphicFramePr>
          <p:xfrm>
            <a:off x="1391227" y="2317904"/>
            <a:ext cx="3175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" name="Equation" r:id="rId5" imgW="3174840" imgH="888840" progId="Equation.DSMT4">
                    <p:embed/>
                  </p:oleObj>
                </mc:Choice>
                <mc:Fallback>
                  <p:oleObj name="Equation" r:id="rId5" imgW="317484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1227" y="2317904"/>
                          <a:ext cx="31750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913079"/>
                </p:ext>
              </p:extLst>
            </p:nvPr>
          </p:nvGraphicFramePr>
          <p:xfrm>
            <a:off x="6505307" y="2411421"/>
            <a:ext cx="37846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" name="Equation" r:id="rId7" imgW="3784320" imgH="914400" progId="Equation.DSMT4">
                    <p:embed/>
                  </p:oleObj>
                </mc:Choice>
                <mc:Fallback>
                  <p:oleObj name="Equation" r:id="rId7" imgW="37843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05307" y="2411421"/>
                          <a:ext cx="37846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0"/>
              </a:ext>
            </a:extLst>
          </a:blip>
          <a:srcRect l="17382" r="20120" b="2"/>
          <a:stretch/>
        </p:blipFill>
        <p:spPr>
          <a:xfrm>
            <a:off x="3482422" y="3756423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316" y="3859530"/>
            <a:ext cx="2327672" cy="23276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54795" y="2388527"/>
            <a:ext cx="2025572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29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803"/>
            <a:ext cx="12192000" cy="68718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20213264">
            <a:off x="205957" y="668496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err="1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3600" b="1" dirty="0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600" b="1" dirty="0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smtClean="0">
                <a:solidFill>
                  <a:srgbClr val="C20316"/>
                </a:solidFill>
                <a:latin typeface="+mj-lt"/>
              </a:rPr>
              <a:t>2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33419"/>
              </p:ext>
            </p:extLst>
          </p:nvPr>
        </p:nvGraphicFramePr>
        <p:xfrm>
          <a:off x="3488100" y="221394"/>
          <a:ext cx="317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4" imgW="3174840" imgH="888840" progId="Equation.DSMT4">
                  <p:embed/>
                </p:oleObj>
              </mc:Choice>
              <mc:Fallback>
                <p:oleObj name="Equation" r:id="rId4" imgW="3174840" imgH="888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100" y="221394"/>
                        <a:ext cx="3175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7181272" y="284101"/>
            <a:ext cx="0" cy="6686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39111"/>
              </p:ext>
            </p:extLst>
          </p:nvPr>
        </p:nvGraphicFramePr>
        <p:xfrm>
          <a:off x="3758982" y="1265176"/>
          <a:ext cx="26670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9" name="Equation" r:id="rId6" imgW="2666880" imgH="4724280" progId="Equation.DSMT4">
                  <p:embed/>
                </p:oleObj>
              </mc:Choice>
              <mc:Fallback>
                <p:oleObj name="Equation" r:id="rId6" imgW="2666880" imgH="472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8982" y="1265176"/>
                        <a:ext cx="2667000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84080"/>
              </p:ext>
            </p:extLst>
          </p:nvPr>
        </p:nvGraphicFramePr>
        <p:xfrm>
          <a:off x="7514936" y="195994"/>
          <a:ext cx="378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" name="Equation" r:id="rId8" imgW="3784320" imgH="914400" progId="Equation.DSMT4">
                  <p:embed/>
                </p:oleObj>
              </mc:Choice>
              <mc:Fallback>
                <p:oleObj name="Equation" r:id="rId8" imgW="3784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4936" y="195994"/>
                        <a:ext cx="378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50885"/>
              </p:ext>
            </p:extLst>
          </p:nvPr>
        </p:nvGraphicFramePr>
        <p:xfrm>
          <a:off x="7771683" y="1027051"/>
          <a:ext cx="3263900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" name="Equation" r:id="rId10" imgW="3263760" imgH="5790960" progId="Equation.DSMT4">
                  <p:embed/>
                </p:oleObj>
              </mc:Choice>
              <mc:Fallback>
                <p:oleObj name="Equation" r:id="rId10" imgW="3263760" imgH="579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1683" y="1027051"/>
                        <a:ext cx="3263900" cy="579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09" name="Picture 69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05" y="1821851"/>
            <a:ext cx="2549522" cy="2334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93760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918" y="-1737"/>
            <a:ext cx="12235918" cy="684414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56005"/>
              </p:ext>
            </p:extLst>
          </p:nvPr>
        </p:nvGraphicFramePr>
        <p:xfrm>
          <a:off x="4565783" y="512618"/>
          <a:ext cx="3580690" cy="99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" name="Equation" r:id="rId4" imgW="2666880" imgH="825480" progId="Equation.DSMT4">
                  <p:embed/>
                </p:oleObj>
              </mc:Choice>
              <mc:Fallback>
                <p:oleObj name="Equation" r:id="rId4" imgW="2666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5783" y="512618"/>
                        <a:ext cx="3580690" cy="99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20213264">
            <a:off x="156783" y="652989"/>
            <a:ext cx="3468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mở đầu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890808" y="1282331"/>
            <a:ext cx="2433458" cy="252433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23302"/>
              </p:ext>
            </p:extLst>
          </p:nvPr>
        </p:nvGraphicFramePr>
        <p:xfrm>
          <a:off x="4544402" y="1711822"/>
          <a:ext cx="31892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4402" y="1711822"/>
                        <a:ext cx="3189287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88644"/>
              </p:ext>
            </p:extLst>
          </p:nvPr>
        </p:nvGraphicFramePr>
        <p:xfrm>
          <a:off x="4588097" y="3181618"/>
          <a:ext cx="2574699" cy="127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8097" y="3181618"/>
                        <a:ext cx="2574699" cy="127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82728"/>
              </p:ext>
            </p:extLst>
          </p:nvPr>
        </p:nvGraphicFramePr>
        <p:xfrm>
          <a:off x="4635477" y="4572001"/>
          <a:ext cx="3330887" cy="131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5477" y="4572001"/>
                        <a:ext cx="3330887" cy="1316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32903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3602" y="354884"/>
            <a:ext cx="7855100" cy="63898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248" y="3821586"/>
            <a:ext cx="3875148" cy="16262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278496" y="1491196"/>
            <a:ext cx="1321706" cy="13217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158125" y="3664306"/>
            <a:ext cx="1321706" cy="13217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61761" y="2419543"/>
            <a:ext cx="360707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 err="1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6000" b="1" dirty="0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srgbClr val="C2031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6000" dirty="0">
              <a:solidFill>
                <a:srgbClr val="C2031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33377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04"/>
          <a:stretch/>
        </p:blipFill>
        <p:spPr>
          <a:xfrm>
            <a:off x="20267" y="208689"/>
            <a:ext cx="12235918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85577" y="411167"/>
            <a:ext cx="36728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vận 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 </a:t>
            </a:r>
            <a:endParaRPr lang="en-US" sz="3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167000" y="1359824"/>
            <a:ext cx="5148695" cy="4978735"/>
            <a:chOff x="45310" y="1046321"/>
            <a:chExt cx="5148695" cy="4978735"/>
          </a:xfrm>
        </p:grpSpPr>
        <p:sp>
          <p:nvSpPr>
            <p:cNvPr id="5" name="TextBox 4"/>
            <p:cNvSpPr txBox="1"/>
            <p:nvPr/>
          </p:nvSpPr>
          <p:spPr>
            <a:xfrm>
              <a:off x="45310" y="1046321"/>
              <a:ext cx="5148695" cy="4978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h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vi-VN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c bột. Bình có       </a:t>
              </a:r>
            </a:p>
            <a:p>
              <a:pPr algn="just">
                <a:lnSpc>
                  <a:spcPct val="150000"/>
                </a:lnSpc>
              </a:pPr>
              <a:r>
                <a:rPr lang="en-US" sz="36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36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ột</a:t>
              </a:r>
              <a:r>
                <a:rPr lang="en-US" sz="36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6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ị </a:t>
              </a:r>
              <a:r>
                <a:rPr lang="vi-VN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ơi mất một nửa số bột đó</a:t>
              </a:r>
              <a:r>
                <a:rPr lang="vi-VN" sz="36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ỏi Bình cần thêm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ao nhiêu cốc bột nữa ? 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912148"/>
                </p:ext>
              </p:extLst>
            </p:nvPr>
          </p:nvGraphicFramePr>
          <p:xfrm>
            <a:off x="1001561" y="1988839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9" name="Equation" r:id="rId5" imgW="545760" imgH="939600" progId="Equation.DSMT4">
                    <p:embed/>
                  </p:oleObj>
                </mc:Choice>
                <mc:Fallback>
                  <p:oleObj name="Equation" r:id="rId5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1561" y="1988839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7519"/>
                </p:ext>
              </p:extLst>
            </p:nvPr>
          </p:nvGraphicFramePr>
          <p:xfrm>
            <a:off x="4647905" y="1945225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0" name="Equation" r:id="rId7" imgW="545760" imgH="939600" progId="Equation.DSMT4">
                    <p:embed/>
                  </p:oleObj>
                </mc:Choice>
                <mc:Fallback>
                  <p:oleObj name="Equation" r:id="rId7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47905" y="1945225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812141" y="5360030"/>
            <a:ext cx="1444044" cy="1497969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5741348" y="1653868"/>
            <a:ext cx="0" cy="50707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8032960" y="1392258"/>
            <a:ext cx="841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912427" y="1955845"/>
            <a:ext cx="6303329" cy="2478122"/>
            <a:chOff x="6247121" y="1955845"/>
            <a:chExt cx="6303329" cy="2478122"/>
          </a:xfrm>
        </p:grpSpPr>
        <p:sp>
          <p:nvSpPr>
            <p:cNvPr id="20" name="Rectangle 19"/>
            <p:cNvSpPr/>
            <p:nvPr/>
          </p:nvSpPr>
          <p:spPr>
            <a:xfrm>
              <a:off x="6247121" y="1955845"/>
              <a:ext cx="603599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 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ố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bột Bình cần thêm 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endPara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sz="3200" dirty="0">
                <a:latin typeface="Times New Roman" panose="02020603050405020304" pitchFamily="18" charset="0"/>
              </a:endParaRPr>
            </a:p>
            <a:p>
              <a:r>
                <a:rPr lang="en-US" sz="3200" dirty="0" smtClean="0">
                  <a:latin typeface="Times New Roman" panose="02020603050405020304" pitchFamily="18" charset="0"/>
                </a:rPr>
                <a:t>                                                (</a:t>
              </a:r>
              <a:r>
                <a:rPr lang="en-US" sz="3200" dirty="0" err="1" smtClean="0">
                  <a:latin typeface="Times New Roman" panose="02020603050405020304" pitchFamily="18" charset="0"/>
                </a:rPr>
                <a:t>cốc</a:t>
              </a:r>
              <a:r>
                <a:rPr lang="en-US" sz="3200" dirty="0" smtClean="0">
                  <a:latin typeface="Times New Roman" panose="02020603050405020304" pitchFamily="18" charset="0"/>
                </a:rPr>
                <a:t>)</a:t>
              </a:r>
              <a:endParaRPr lang="en-US" sz="3200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875703"/>
                </p:ext>
              </p:extLst>
            </p:nvPr>
          </p:nvGraphicFramePr>
          <p:xfrm>
            <a:off x="6371635" y="2798552"/>
            <a:ext cx="47752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1" name="Equation" r:id="rId10" imgW="4775040" imgH="939600" progId="Equation.DSMT4">
                    <p:embed/>
                  </p:oleObj>
                </mc:Choice>
                <mc:Fallback>
                  <p:oleObj name="Equation" r:id="rId10" imgW="477504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71635" y="2798552"/>
                          <a:ext cx="47752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6247121" y="3849192"/>
              <a:ext cx="630332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 Bình cần thêm 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5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ốc bột 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nữa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vi-VN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1522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59259E-6 L -0.25 -0.0828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-4144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91"/>
          <a:stretch/>
        </p:blipFill>
        <p:spPr>
          <a:xfrm>
            <a:off x="-43918" y="0"/>
            <a:ext cx="12235918" cy="6858000"/>
          </a:xfrm>
          <a:prstGeom prst="rect">
            <a:avLst/>
          </a:prstGeom>
        </p:spPr>
      </p:pic>
      <p:sp>
        <p:nvSpPr>
          <p:cNvPr id="9" name="Notched Right Arrow 8"/>
          <p:cNvSpPr/>
          <p:nvPr/>
        </p:nvSpPr>
        <p:spPr>
          <a:xfrm>
            <a:off x="11370151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6838" y="237725"/>
            <a:ext cx="9549925" cy="5247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),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thực hiện phép tính theo thứ tự từ trái sang phả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ia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ia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59779"/>
            <a:ext cx="1998221" cy="19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85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81"/>
          <a:stretch/>
        </p:blipFill>
        <p:spPr>
          <a:xfrm>
            <a:off x="-43918" y="-143634"/>
            <a:ext cx="12235918" cy="7173084"/>
          </a:xfrm>
          <a:prstGeom prst="rect">
            <a:avLst/>
          </a:prstGeom>
        </p:spPr>
      </p:pic>
      <p:sp>
        <p:nvSpPr>
          <p:cNvPr id="14" name="Notched Right Arrow 13"/>
          <p:cNvSpPr/>
          <p:nvPr/>
        </p:nvSpPr>
        <p:spPr>
          <a:xfrm>
            <a:off x="0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336624" y="1538656"/>
            <a:ext cx="8664751" cy="2999829"/>
            <a:chOff x="2336624" y="1538656"/>
            <a:chExt cx="8664751" cy="2999829"/>
          </a:xfrm>
        </p:grpSpPr>
        <p:grpSp>
          <p:nvGrpSpPr>
            <p:cNvPr id="8" name="Group 7"/>
            <p:cNvGrpSpPr/>
            <p:nvPr/>
          </p:nvGrpSpPr>
          <p:grpSpPr>
            <a:xfrm>
              <a:off x="2336624" y="1538656"/>
              <a:ext cx="8664751" cy="2999829"/>
              <a:chOff x="2118857" y="1238619"/>
              <a:chExt cx="8664751" cy="2999829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146088" y="1238619"/>
                <a:ext cx="8637520" cy="14619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118857" y="2966593"/>
                <a:ext cx="38908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endParaRPr lang="en-US" sz="28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146088" y="3715228"/>
                <a:ext cx="63369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thứ tự thực hiện các phép tính như sau: 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4100131"/>
                  </p:ext>
                </p:extLst>
              </p:nvPr>
            </p:nvGraphicFramePr>
            <p:xfrm>
              <a:off x="6095024" y="2966593"/>
              <a:ext cx="1587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9" name="Equation" r:id="rId4" imgW="1587240" imgH="482400" progId="Equation.DSMT4">
                      <p:embed/>
                    </p:oleObj>
                  </mc:Choice>
                  <mc:Fallback>
                    <p:oleObj name="Equation" r:id="rId4" imgW="158724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95024" y="2966593"/>
                            <a:ext cx="1587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081261"/>
                </p:ext>
              </p:extLst>
            </p:nvPr>
          </p:nvGraphicFramePr>
          <p:xfrm>
            <a:off x="8572500" y="404212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0" name="Equation" r:id="rId6" imgW="2247840" imgH="482400" progId="Equation.DSMT4">
                    <p:embed/>
                  </p:oleObj>
                </mc:Choice>
                <mc:Fallback>
                  <p:oleObj name="Equation" r:id="rId6" imgW="22478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72500" y="4042128"/>
                          <a:ext cx="2247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693834" y="2387810"/>
            <a:ext cx="6566221" cy="1361865"/>
            <a:chOff x="1998221" y="4808440"/>
            <a:chExt cx="6566221" cy="1361865"/>
          </a:xfrm>
        </p:grpSpPr>
        <p:sp>
          <p:nvSpPr>
            <p:cNvPr id="9" name="Rectangle 8"/>
            <p:cNvSpPr/>
            <p:nvPr/>
          </p:nvSpPr>
          <p:spPr>
            <a:xfrm>
              <a:off x="1998221" y="4808440"/>
              <a:ext cx="656622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m thế nào để tính được giá trị biểu thức 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256638"/>
                </p:ext>
              </p:extLst>
            </p:nvPr>
          </p:nvGraphicFramePr>
          <p:xfrm>
            <a:off x="3944650" y="5332105"/>
            <a:ext cx="29337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1" name="Equation" r:id="rId8" imgW="2933640" imgH="838080" progId="Equation.DSMT4">
                    <p:embed/>
                  </p:oleObj>
                </mc:Choice>
                <mc:Fallback>
                  <p:oleObj name="Equation" r:id="rId8" imgW="29336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4650" y="5332105"/>
                          <a:ext cx="29337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7569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1594" y="195072"/>
            <a:ext cx="8190736" cy="66629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74" y="2166968"/>
            <a:ext cx="4645363" cy="38525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4496" y="4527014"/>
            <a:ext cx="2984932" cy="2984930"/>
          </a:xfrm>
          <a:prstGeom prst="rect">
            <a:avLst/>
          </a:prstGeom>
        </p:spPr>
      </p:pic>
      <p:sp>
        <p:nvSpPr>
          <p:cNvPr id="2" name="Flowchart: Terminator 1"/>
          <p:cNvSpPr/>
          <p:nvPr/>
        </p:nvSpPr>
        <p:spPr>
          <a:xfrm>
            <a:off x="399660" y="298588"/>
            <a:ext cx="5142465" cy="650055"/>
          </a:xfrm>
          <a:prstGeom prst="flowChartTerminator">
            <a:avLst/>
          </a:prstGeom>
          <a:solidFill>
            <a:srgbClr val="FAEED8"/>
          </a:solidFill>
          <a:ln>
            <a:solidFill>
              <a:srgbClr val="FFF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200" b="1" dirty="0">
              <a:solidFill>
                <a:srgbClr val="C702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Decision 3"/>
          <p:cNvSpPr/>
          <p:nvPr/>
        </p:nvSpPr>
        <p:spPr>
          <a:xfrm>
            <a:off x="4846320" y="1857119"/>
            <a:ext cx="466621" cy="309849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Decision 11"/>
          <p:cNvSpPr/>
          <p:nvPr/>
        </p:nvSpPr>
        <p:spPr>
          <a:xfrm>
            <a:off x="4860174" y="2791788"/>
            <a:ext cx="438912" cy="304800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Decision 13"/>
          <p:cNvSpPr/>
          <p:nvPr/>
        </p:nvSpPr>
        <p:spPr>
          <a:xfrm>
            <a:off x="4905891" y="4390081"/>
            <a:ext cx="438912" cy="273866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542125" y="2682578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6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rang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04049" y="4333013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trước phần 2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Quy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ắc dấu ngoặc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46434" y="1803102"/>
            <a:ext cx="6773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bài họ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078" y="3557829"/>
            <a:ext cx="49371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97545" y="3378906"/>
            <a:ext cx="53336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)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93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>
            <a:extLst>
              <a:ext uri="{FF2B5EF4-FFF2-40B4-BE49-F238E27FC236}">
                <a16:creationId xmlns="" xmlns:a16="http://schemas.microsoft.com/office/drawing/2014/main" id="{1045978B-5EEB-4332-B7FF-A0E60C1AF5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054" y="443347"/>
            <a:ext cx="9545780" cy="5702965"/>
          </a:xfrm>
          <a:prstGeom prst="rect">
            <a:avLst/>
          </a:prstGeom>
        </p:spPr>
      </p:pic>
      <p:sp>
        <p:nvSpPr>
          <p:cNvPr id="7" name="Flowchart: Alternate Process 6">
            <a:extLst>
              <a:ext uri="{FF2B5EF4-FFF2-40B4-BE49-F238E27FC236}">
                <a16:creationId xmlns="" xmlns:a16="http://schemas.microsoft.com/office/drawing/2014/main" id="{C9C20AF9-0140-491C-A859-F6ECBFED6351}"/>
              </a:ext>
            </a:extLst>
          </p:cNvPr>
          <p:cNvSpPr/>
          <p:nvPr/>
        </p:nvSpPr>
        <p:spPr>
          <a:xfrm>
            <a:off x="3075709" y="3519055"/>
            <a:ext cx="6206836" cy="1219200"/>
          </a:xfrm>
          <a:prstGeom prst="flowChartAlternateProcess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zh-CN" sz="4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  <a:r>
              <a:rPr lang="en-US" altLang="zh-CN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62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1ED176A-B40F-4D57-9A8E-A5C3CC523121}"/>
              </a:ext>
            </a:extLst>
          </p:cNvPr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7DE6E60-2604-4BD7-8869-C49086BA59AA}"/>
              </a:ext>
            </a:extLst>
          </p:cNvPr>
          <p:cNvSpPr/>
          <p:nvPr/>
        </p:nvSpPr>
        <p:spPr>
          <a:xfrm>
            <a:off x="1342181" y="1424049"/>
            <a:ext cx="9620250" cy="1395863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38453FF2-AA68-43CA-8F58-7B915E748217}"/>
              </a:ext>
            </a:extLst>
          </p:cNvPr>
          <p:cNvSpPr/>
          <p:nvPr/>
        </p:nvSpPr>
        <p:spPr>
          <a:xfrm>
            <a:off x="2367572" y="4648199"/>
            <a:ext cx="2998437" cy="1268947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>
            <a:hlinkClick r:id="rId8" action="ppaction://hlinksldjump"/>
            <a:extLst>
              <a:ext uri="{FF2B5EF4-FFF2-40B4-BE49-F238E27FC236}">
                <a16:creationId xmlns:a16="http://schemas.microsoft.com/office/drawing/2014/main" xmlns="" id="{2CF3EFA9-0073-4BE9-B3B7-A5FB00574FB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D3B6ACA-3216-4760-8424-12EEBDB05E2C}"/>
              </a:ext>
            </a:extLst>
          </p:cNvPr>
          <p:cNvSpPr/>
          <p:nvPr/>
        </p:nvSpPr>
        <p:spPr>
          <a:xfrm>
            <a:off x="2367572" y="3090182"/>
            <a:ext cx="2998437" cy="1268947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75EAD141-5B04-48BB-BD65-20EFE8C9713D}"/>
              </a:ext>
            </a:extLst>
          </p:cNvPr>
          <p:cNvSpPr/>
          <p:nvPr/>
        </p:nvSpPr>
        <p:spPr>
          <a:xfrm>
            <a:off x="6426417" y="4642458"/>
            <a:ext cx="2983746" cy="1274687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D7D035CC-487D-40F6-905C-12CB4AAB8B50}"/>
              </a:ext>
            </a:extLst>
          </p:cNvPr>
          <p:cNvSpPr/>
          <p:nvPr/>
        </p:nvSpPr>
        <p:spPr>
          <a:xfrm>
            <a:off x="6426417" y="3073254"/>
            <a:ext cx="2983746" cy="1285875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xmlns="" id="{24EA882E-6E75-46D4-BE0D-7C3D2788E085}"/>
              </a:ext>
            </a:extLst>
          </p:cNvPr>
          <p:cNvSpPr/>
          <p:nvPr/>
        </p:nvSpPr>
        <p:spPr>
          <a:xfrm>
            <a:off x="7261308" y="3400615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B7155FF2-0753-424F-A412-62EB2CDA5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01216"/>
              </p:ext>
            </p:extLst>
          </p:nvPr>
        </p:nvGraphicFramePr>
        <p:xfrm>
          <a:off x="3225800" y="3516313"/>
          <a:ext cx="20796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5800" y="3516313"/>
                        <a:ext cx="20796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3EF4B108-7649-43C6-B78B-2EC5763A2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55243"/>
              </p:ext>
            </p:extLst>
          </p:nvPr>
        </p:nvGraphicFramePr>
        <p:xfrm>
          <a:off x="7297738" y="3448050"/>
          <a:ext cx="1120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2" imgW="799920" imgH="393480" progId="Equation.DSMT4">
                  <p:embed/>
                </p:oleObj>
              </mc:Choice>
              <mc:Fallback>
                <p:oleObj name="Equation" r:id="rId12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97738" y="3448050"/>
                        <a:ext cx="11207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03302D7F-E739-4D5F-AA11-E55DCF34B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58533"/>
              </p:ext>
            </p:extLst>
          </p:nvPr>
        </p:nvGraphicFramePr>
        <p:xfrm>
          <a:off x="3144838" y="5008563"/>
          <a:ext cx="1192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44838" y="5008563"/>
                        <a:ext cx="119221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4F1774C6-A4D2-4E7C-902B-2D693B04B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77958"/>
              </p:ext>
            </p:extLst>
          </p:nvPr>
        </p:nvGraphicFramePr>
        <p:xfrm>
          <a:off x="7188200" y="4948238"/>
          <a:ext cx="1547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6" imgW="1143000" imgH="393480" progId="Equation.DSMT4">
                  <p:embed/>
                </p:oleObj>
              </mc:Choice>
              <mc:Fallback>
                <p:oleObj name="Equation" r:id="rId16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88200" y="4948238"/>
                        <a:ext cx="15478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A857A07A-CC89-4170-BCDF-3E5EDFCC3D8F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5043304" y="6267"/>
            <a:ext cx="2218004" cy="124762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81753"/>
              </p:ext>
            </p:extLst>
          </p:nvPr>
        </p:nvGraphicFramePr>
        <p:xfrm>
          <a:off x="6902538" y="1648495"/>
          <a:ext cx="2331613" cy="78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02538" y="1648495"/>
                        <a:ext cx="2331613" cy="78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64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4766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6" grpId="0" animBg="1"/>
      <p:bldP spid="8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BE32C6CB-E080-4A66-B0F2-25E6118A776B}"/>
              </a:ext>
            </a:extLst>
          </p:cNvPr>
          <p:cNvSpPr/>
          <p:nvPr/>
        </p:nvSpPr>
        <p:spPr>
          <a:xfrm>
            <a:off x="6218349" y="5336278"/>
            <a:ext cx="5666704" cy="1268947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5417A6E-9641-41A6-BA8A-C5DB746C6938}"/>
              </a:ext>
            </a:extLst>
          </p:cNvPr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7E979C0-996D-4D5D-976E-3E33357DC6A9}"/>
              </a:ext>
            </a:extLst>
          </p:cNvPr>
          <p:cNvSpPr/>
          <p:nvPr/>
        </p:nvSpPr>
        <p:spPr>
          <a:xfrm>
            <a:off x="1087092" y="1511972"/>
            <a:ext cx="9620250" cy="1866900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7" action="ppaction://hlinksldjump"/>
            <a:extLst>
              <a:ext uri="{FF2B5EF4-FFF2-40B4-BE49-F238E27FC236}">
                <a16:creationId xmlns:a16="http://schemas.microsoft.com/office/drawing/2014/main" xmlns="" id="{E869228D-1D25-4CEB-A3BC-BB555E8813F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5299825"/>
            <a:ext cx="1285875" cy="128587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BE32C6CB-E080-4A66-B0F2-25E6118A776B}"/>
              </a:ext>
            </a:extLst>
          </p:cNvPr>
          <p:cNvSpPr/>
          <p:nvPr/>
        </p:nvSpPr>
        <p:spPr>
          <a:xfrm>
            <a:off x="128789" y="3806354"/>
            <a:ext cx="5666704" cy="1268947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xmlns="" id="{03C44FDB-9746-4464-A009-D6702638B44C}"/>
              </a:ext>
            </a:extLst>
          </p:cNvPr>
          <p:cNvSpPr/>
          <p:nvPr/>
        </p:nvSpPr>
        <p:spPr>
          <a:xfrm>
            <a:off x="6349285" y="5780824"/>
            <a:ext cx="579549" cy="631152"/>
          </a:xfrm>
          <a:prstGeom prst="flowChartConnector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srgbClr val="C00000"/>
              </a:solidFill>
            </a:endParaRPr>
          </a:p>
        </p:txBody>
      </p:sp>
      <p:pic>
        <p:nvPicPr>
          <p:cNvPr id="22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4B4E7D8F-86AA-4D7A-8C39-B405534F17E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806656" y="126784"/>
            <a:ext cx="2218004" cy="124762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7625" y="4211392"/>
            <a:ext cx="5238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–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GB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BE32C6CB-E080-4A66-B0F2-25E6118A776B}"/>
              </a:ext>
            </a:extLst>
          </p:cNvPr>
          <p:cNvSpPr/>
          <p:nvPr/>
        </p:nvSpPr>
        <p:spPr>
          <a:xfrm>
            <a:off x="6218349" y="3851192"/>
            <a:ext cx="5666704" cy="1268947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BE32C6CB-E080-4A66-B0F2-25E6118A776B}"/>
              </a:ext>
            </a:extLst>
          </p:cNvPr>
          <p:cNvSpPr/>
          <p:nvPr/>
        </p:nvSpPr>
        <p:spPr>
          <a:xfrm>
            <a:off x="136554" y="5316753"/>
            <a:ext cx="5666704" cy="1268947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49285" y="4211392"/>
            <a:ext cx="553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GB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7626" y="5662676"/>
            <a:ext cx="5238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GB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52315" y="5834790"/>
            <a:ext cx="5331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–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GB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34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4766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6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D8FB795A-9AC6-4A2B-A3BB-EC47371084F8}"/>
              </a:ext>
            </a:extLst>
          </p:cNvPr>
          <p:cNvSpPr/>
          <p:nvPr/>
        </p:nvSpPr>
        <p:spPr>
          <a:xfrm>
            <a:off x="1285875" y="1762051"/>
            <a:ext cx="9620250" cy="1427756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400">
              <a:spcBef>
                <a:spcPct val="50000"/>
              </a:spcBef>
            </a:pPr>
            <a:r>
              <a:rPr lang="en-GB" sz="3200" dirty="0" smtClean="0">
                <a:solidFill>
                  <a:srgbClr val="000000"/>
                </a:solidFill>
                <a:latin typeface="Open Sans"/>
              </a:rPr>
              <a:t>60 </a:t>
            </a:r>
            <a:r>
              <a:rPr lang="en-GB" sz="3200" dirty="0">
                <a:solidFill>
                  <a:srgbClr val="000000"/>
                </a:solidFill>
                <a:latin typeface="Open Sans"/>
              </a:rPr>
              <a:t>- [42 - (2 021 - 2 020)</a:t>
            </a:r>
            <a:r>
              <a:rPr lang="en-GB" sz="3200" baseline="30000" dirty="0">
                <a:solidFill>
                  <a:srgbClr val="000000"/>
                </a:solidFill>
                <a:latin typeface="Open Sans"/>
              </a:rPr>
              <a:t>1 999</a:t>
            </a:r>
            <a:r>
              <a:rPr lang="en-GB" sz="3200" dirty="0" smtClean="0">
                <a:solidFill>
                  <a:srgbClr val="000000"/>
                </a:solidFill>
                <a:latin typeface="Open Sans"/>
              </a:rPr>
              <a:t>] </a:t>
            </a:r>
            <a:r>
              <a:rPr lang="en-US" altLang="en-US" sz="3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91B95657-07F0-4232-B25B-04D6838EFB0A}"/>
              </a:ext>
            </a:extLst>
          </p:cNvPr>
          <p:cNvSpPr/>
          <p:nvPr/>
        </p:nvSpPr>
        <p:spPr>
          <a:xfrm>
            <a:off x="2416442" y="3549662"/>
            <a:ext cx="2998437" cy="949344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3" name="Picture 22">
            <a:hlinkClick r:id="rId8" action="ppaction://hlinksldjump"/>
            <a:extLst>
              <a:ext uri="{FF2B5EF4-FFF2-40B4-BE49-F238E27FC236}">
                <a16:creationId xmlns:a16="http://schemas.microsoft.com/office/drawing/2014/main" xmlns="" id="{B2976D37-963E-4323-A3B6-6660E1A89E4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8814FDA4-4EF7-4885-B82F-344908955622}"/>
              </a:ext>
            </a:extLst>
          </p:cNvPr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2BC4AD61-1890-488D-8C72-351FD64066DB}"/>
              </a:ext>
            </a:extLst>
          </p:cNvPr>
          <p:cNvSpPr/>
          <p:nvPr/>
        </p:nvSpPr>
        <p:spPr>
          <a:xfrm>
            <a:off x="2408317" y="4930722"/>
            <a:ext cx="2998437" cy="918234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E471CE13-8ABD-4DDF-BF9F-C0186B149E18}"/>
              </a:ext>
            </a:extLst>
          </p:cNvPr>
          <p:cNvSpPr/>
          <p:nvPr/>
        </p:nvSpPr>
        <p:spPr>
          <a:xfrm>
            <a:off x="6411725" y="3536783"/>
            <a:ext cx="2959527" cy="949344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035CA549-4271-4C46-8040-50F52C824D51}"/>
              </a:ext>
            </a:extLst>
          </p:cNvPr>
          <p:cNvSpPr/>
          <p:nvPr/>
        </p:nvSpPr>
        <p:spPr>
          <a:xfrm>
            <a:off x="6413412" y="4930722"/>
            <a:ext cx="2998437" cy="938379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Flowchart: Connector 27">
            <a:extLst>
              <a:ext uri="{FF2B5EF4-FFF2-40B4-BE49-F238E27FC236}">
                <a16:creationId xmlns:a16="http://schemas.microsoft.com/office/drawing/2014/main" xmlns="" id="{B8900C2E-0727-4767-B6A1-88FB89075C02}"/>
              </a:ext>
            </a:extLst>
          </p:cNvPr>
          <p:cNvSpPr/>
          <p:nvPr/>
        </p:nvSpPr>
        <p:spPr>
          <a:xfrm>
            <a:off x="7097948" y="5084335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3D9D783D-C865-4996-8B29-6C3CF3403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15055"/>
              </p:ext>
            </p:extLst>
          </p:nvPr>
        </p:nvGraphicFramePr>
        <p:xfrm>
          <a:off x="3279362" y="3811267"/>
          <a:ext cx="20669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9362" y="3811267"/>
                        <a:ext cx="206692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01E2007-5530-4713-A92C-155F0E41E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030839"/>
              </p:ext>
            </p:extLst>
          </p:nvPr>
        </p:nvGraphicFramePr>
        <p:xfrm>
          <a:off x="7161213" y="3770313"/>
          <a:ext cx="1255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1213" y="3770313"/>
                        <a:ext cx="12557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54D3610B-9DFE-48CF-B590-9509A5D42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30024"/>
              </p:ext>
            </p:extLst>
          </p:nvPr>
        </p:nvGraphicFramePr>
        <p:xfrm>
          <a:off x="3294063" y="5184775"/>
          <a:ext cx="1087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94063" y="5184775"/>
                        <a:ext cx="10874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B44E295D-3F17-429C-8D7B-CF5DE6FE0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80235"/>
              </p:ext>
            </p:extLst>
          </p:nvPr>
        </p:nvGraphicFramePr>
        <p:xfrm>
          <a:off x="7220295" y="5182087"/>
          <a:ext cx="1152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16" imgW="850680" imgH="393480" progId="Equation.DSMT4">
                  <p:embed/>
                </p:oleObj>
              </mc:Choice>
              <mc:Fallback>
                <p:oleObj name="Equation" r:id="rId16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20295" y="5182087"/>
                        <a:ext cx="11525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3475619C-AF52-4BFE-90E7-5A58DBFAFE9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860424" y="36012"/>
            <a:ext cx="2218004" cy="1247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93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4766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</p:childTnLst>
        </p:cTn>
      </p:par>
    </p:tnLst>
    <p:bldLst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98EDC54-04E8-4CB0-B983-D6A7E1A2B236}"/>
              </a:ext>
            </a:extLst>
          </p:cNvPr>
          <p:cNvSpPr txBox="1"/>
          <p:nvPr/>
        </p:nvSpPr>
        <p:spPr>
          <a:xfrm>
            <a:off x="0" y="0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8360522-8C5A-47AA-93B8-523B8FC82197}"/>
              </a:ext>
            </a:extLst>
          </p:cNvPr>
          <p:cNvSpPr/>
          <p:nvPr/>
        </p:nvSpPr>
        <p:spPr>
          <a:xfrm>
            <a:off x="579549" y="1610345"/>
            <a:ext cx="11002471" cy="1836876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E6AF7A8-6DF5-4673-99C6-9671968049FA}"/>
              </a:ext>
            </a:extLst>
          </p:cNvPr>
          <p:cNvSpPr/>
          <p:nvPr/>
        </p:nvSpPr>
        <p:spPr>
          <a:xfrm>
            <a:off x="888310" y="3817057"/>
            <a:ext cx="4938556" cy="936808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3200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( )    { }      [ ] 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>
            <a:hlinkClick r:id="rId8" action="ppaction://hlinksldjump"/>
            <a:extLst>
              <a:ext uri="{FF2B5EF4-FFF2-40B4-BE49-F238E27FC236}">
                <a16:creationId xmlns:a16="http://schemas.microsoft.com/office/drawing/2014/main" xmlns="" id="{4853941E-012C-48CD-A92D-5C5CEA1B90C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9083" y="5515235"/>
            <a:ext cx="1285875" cy="128587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6591EBE-68A6-4390-98B6-E1BC5B751160}"/>
              </a:ext>
            </a:extLst>
          </p:cNvPr>
          <p:cNvSpPr/>
          <p:nvPr/>
        </p:nvSpPr>
        <p:spPr>
          <a:xfrm>
            <a:off x="6096000" y="3844286"/>
            <a:ext cx="4731026" cy="936808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( )    [ ]     { }  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85B6250E-7105-4CFD-9ECC-66E9BE24163C}"/>
              </a:ext>
            </a:extLst>
          </p:cNvPr>
          <p:cNvSpPr/>
          <p:nvPr/>
        </p:nvSpPr>
        <p:spPr>
          <a:xfrm>
            <a:off x="888310" y="5062710"/>
            <a:ext cx="4938556" cy="935520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3200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{ }    [ ]     ( )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EA266C80-3894-4284-B186-4A1B0B6B8A02}"/>
              </a:ext>
            </a:extLst>
          </p:cNvPr>
          <p:cNvSpPr/>
          <p:nvPr/>
        </p:nvSpPr>
        <p:spPr>
          <a:xfrm>
            <a:off x="6096000" y="5068388"/>
            <a:ext cx="4731027" cy="936808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3200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 ]     ( )     { }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xmlns="" id="{A96A1E8C-93A7-4C4E-B165-FA15B9705FB3}"/>
              </a:ext>
            </a:extLst>
          </p:cNvPr>
          <p:cNvSpPr/>
          <p:nvPr/>
        </p:nvSpPr>
        <p:spPr>
          <a:xfrm>
            <a:off x="6095999" y="4065791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21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E91CADAD-6B93-4101-AEB6-E2DF55209EA2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860424" y="53873"/>
            <a:ext cx="2218004" cy="124762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38390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29479"/>
              </p:ext>
            </p:extLst>
          </p:nvPr>
        </p:nvGraphicFramePr>
        <p:xfrm>
          <a:off x="2000071" y="4198513"/>
          <a:ext cx="511310" cy="29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0071" y="4198513"/>
                        <a:ext cx="511310" cy="29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9" name="Picture 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321" y="4169815"/>
            <a:ext cx="5143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428" y="4252012"/>
            <a:ext cx="5143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48132"/>
              </p:ext>
            </p:extLst>
          </p:nvPr>
        </p:nvGraphicFramePr>
        <p:xfrm>
          <a:off x="8205925" y="4199372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6" imgW="511200" imgH="290520" progId="Equation.DSMT4">
                  <p:embed/>
                </p:oleObj>
              </mc:Choice>
              <mc:Fallback>
                <p:oleObj name="Equation" r:id="rId16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05925" y="4199372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90130"/>
              </p:ext>
            </p:extLst>
          </p:nvPr>
        </p:nvGraphicFramePr>
        <p:xfrm>
          <a:off x="3102000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8" imgW="511200" imgH="290520" progId="Equation.DSMT4">
                  <p:embed/>
                </p:oleObj>
              </mc:Choice>
              <mc:Fallback>
                <p:oleObj name="Equation" r:id="rId18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2000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02114"/>
              </p:ext>
            </p:extLst>
          </p:nvPr>
        </p:nvGraphicFramePr>
        <p:xfrm>
          <a:off x="2054024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20" imgW="511200" imgH="290520" progId="Equation.DSMT4">
                  <p:embed/>
                </p:oleObj>
              </mc:Choice>
              <mc:Fallback>
                <p:oleObj name="Equation" r:id="rId20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4024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59264"/>
              </p:ext>
            </p:extLst>
          </p:nvPr>
        </p:nvGraphicFramePr>
        <p:xfrm>
          <a:off x="7205573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21" imgW="511200" imgH="290520" progId="Equation.DSMT4">
                  <p:embed/>
                </p:oleObj>
              </mc:Choice>
              <mc:Fallback>
                <p:oleObj name="Equation" r:id="rId21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05573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52991"/>
              </p:ext>
            </p:extLst>
          </p:nvPr>
        </p:nvGraphicFramePr>
        <p:xfrm>
          <a:off x="8205925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22" imgW="511200" imgH="290520" progId="Equation.DSMT4">
                  <p:embed/>
                </p:oleObj>
              </mc:Choice>
              <mc:Fallback>
                <p:oleObj name="Equation" r:id="rId22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05925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03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4766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6" grpId="0" animBg="1"/>
      <p:bldP spid="8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40750" y="2967335"/>
            <a:ext cx="103105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54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NỘI DUNG TIẾP THEO CỦA BÀI HỌC</a:t>
            </a:r>
          </a:p>
        </p:txBody>
      </p:sp>
    </p:spTree>
    <p:extLst>
      <p:ext uri="{BB962C8B-B14F-4D97-AF65-F5344CB8AC3E}">
        <p14:creationId xmlns:p14="http://schemas.microsoft.com/office/powerpoint/2010/main" val="360783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36"/>
          <a:stretch/>
        </p:blipFill>
        <p:spPr>
          <a:xfrm>
            <a:off x="0" y="-110837"/>
            <a:ext cx="12235918" cy="696883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67198" y="1619255"/>
            <a:ext cx="6096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419" y="1528625"/>
            <a:ext cx="1993903" cy="19939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779" y="4859779"/>
            <a:ext cx="1998221" cy="19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841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91"/>
          <a:stretch/>
        </p:blipFill>
        <p:spPr>
          <a:xfrm>
            <a:off x="-43918" y="0"/>
            <a:ext cx="12235918" cy="6858000"/>
          </a:xfrm>
          <a:prstGeom prst="rect">
            <a:avLst/>
          </a:prstGeom>
        </p:spPr>
      </p:pic>
      <p:sp>
        <p:nvSpPr>
          <p:cNvPr id="9" name="Notched Right Arrow 8"/>
          <p:cNvSpPr/>
          <p:nvPr/>
        </p:nvSpPr>
        <p:spPr>
          <a:xfrm>
            <a:off x="11370151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16838" y="237725"/>
            <a:ext cx="9549925" cy="5247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),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thực hiện phép tính theo thứ tự từ trái sang phả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 t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59779"/>
            <a:ext cx="1998221" cy="19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59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UI/customUI14.xml>ID15 2022 CDToan7 STT 8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58</TotalTime>
  <Words>909</Words>
  <Application>Microsoft Office PowerPoint</Application>
  <PresentationFormat>Custom</PresentationFormat>
  <Paragraphs>93</Paragraphs>
  <Slides>29</Slides>
  <Notes>4</Notes>
  <HiddenSlides>0</HiddenSlides>
  <MMClips>7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MRT</cp:lastModifiedBy>
  <cp:revision>378</cp:revision>
  <dcterms:created xsi:type="dcterms:W3CDTF">2017-08-18T03:02:00Z</dcterms:created>
  <dcterms:modified xsi:type="dcterms:W3CDTF">2022-09-29T01:0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